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ECA7A7C" w14:textId="77777777" w:rsidR="00C4744A" w:rsidRPr="00C4744A" w:rsidRDefault="00C4744A" w:rsidP="00BF60EC">
      <w:pPr>
        <w:pStyle w:val="PlainText"/>
        <w:rPr>
          <w:rFonts w:ascii="Courier New" w:hAnsi="Courier New" w:cs="Courier New"/>
        </w:rPr>
      </w:pPr>
      <w:r w:rsidRPr="00C4744A">
        <w:rPr>
          <w:rFonts w:ascii="Courier New" w:hAnsi="Courier New" w:cs="Courier New"/>
        </w:rPr>
        <w:t xml:space="preserve">A=41.791509 </w:t>
      </w:r>
    </w:p>
    <w:p w14:paraId="78C9BEB6" w14:textId="77777777" w:rsidR="00C4744A" w:rsidRPr="00C4744A" w:rsidRDefault="00C4744A" w:rsidP="00BF60EC">
      <w:pPr>
        <w:pStyle w:val="PlainText"/>
        <w:rPr>
          <w:rFonts w:ascii="Courier New" w:hAnsi="Courier New" w:cs="Courier New"/>
        </w:rPr>
      </w:pPr>
      <w:r w:rsidRPr="00C4744A">
        <w:rPr>
          <w:rFonts w:ascii="Courier New" w:hAnsi="Courier New" w:cs="Courier New"/>
        </w:rPr>
        <w:t xml:space="preserve">B=-4838.981377 </w:t>
      </w:r>
    </w:p>
    <w:p w14:paraId="6EA639E2" w14:textId="77777777" w:rsidR="00C4744A" w:rsidRPr="00C4744A" w:rsidRDefault="00C4744A" w:rsidP="00BF60EC">
      <w:pPr>
        <w:pStyle w:val="PlainText"/>
        <w:rPr>
          <w:rFonts w:ascii="Courier New" w:hAnsi="Courier New" w:cs="Courier New"/>
        </w:rPr>
      </w:pPr>
      <w:r w:rsidRPr="00C4744A">
        <w:rPr>
          <w:rFonts w:ascii="Courier New" w:hAnsi="Courier New" w:cs="Courier New"/>
        </w:rPr>
        <w:t xml:space="preserve">C=0.778641 </w:t>
      </w:r>
    </w:p>
    <w:p w14:paraId="7A079759" w14:textId="77777777" w:rsidR="00C4744A" w:rsidRPr="00C4744A" w:rsidRDefault="00C4744A" w:rsidP="00BF60EC">
      <w:pPr>
        <w:pStyle w:val="PlainText"/>
        <w:rPr>
          <w:rFonts w:ascii="Courier New" w:hAnsi="Courier New" w:cs="Courier New"/>
        </w:rPr>
      </w:pPr>
      <w:r w:rsidRPr="00C4744A">
        <w:rPr>
          <w:rFonts w:ascii="Courier New" w:hAnsi="Courier New" w:cs="Courier New"/>
        </w:rPr>
        <w:t xml:space="preserve">D=543.460938 </w:t>
      </w:r>
    </w:p>
    <w:p w14:paraId="1046221A" w14:textId="77777777" w:rsidR="00C4744A" w:rsidRPr="00C4744A" w:rsidRDefault="00C4744A" w:rsidP="00BF60EC">
      <w:pPr>
        <w:pStyle w:val="PlainText"/>
        <w:rPr>
          <w:rFonts w:ascii="Courier New" w:hAnsi="Courier New" w:cs="Courier New"/>
        </w:rPr>
      </w:pPr>
      <w:r w:rsidRPr="00C4744A">
        <w:rPr>
          <w:rFonts w:ascii="Courier New" w:hAnsi="Courier New" w:cs="Courier New"/>
        </w:rPr>
        <w:t xml:space="preserve">E=-426311.782127 </w:t>
      </w:r>
    </w:p>
    <w:p w14:paraId="6D970128" w14:textId="77777777" w:rsidR="00C4744A" w:rsidRPr="00C4744A" w:rsidRDefault="00C4744A" w:rsidP="00BF60EC">
      <w:pPr>
        <w:pStyle w:val="PlainText"/>
        <w:rPr>
          <w:rFonts w:ascii="Courier New" w:hAnsi="Courier New" w:cs="Courier New"/>
        </w:rPr>
      </w:pPr>
      <w:r w:rsidRPr="00C4744A">
        <w:rPr>
          <w:rFonts w:ascii="Courier New" w:hAnsi="Courier New" w:cs="Courier New"/>
        </w:rPr>
        <w:t xml:space="preserve">F=127392931.174736 </w:t>
      </w:r>
    </w:p>
    <w:p w14:paraId="551440D5" w14:textId="77777777" w:rsidR="00C4744A" w:rsidRPr="00C4744A" w:rsidRDefault="00C4744A" w:rsidP="00BF60EC">
      <w:pPr>
        <w:pStyle w:val="PlainText"/>
        <w:rPr>
          <w:rFonts w:ascii="Courier New" w:hAnsi="Courier New" w:cs="Courier New"/>
        </w:rPr>
      </w:pPr>
      <w:r w:rsidRPr="00C4744A">
        <w:rPr>
          <w:rFonts w:ascii="Courier New" w:hAnsi="Courier New" w:cs="Courier New"/>
        </w:rPr>
        <w:t xml:space="preserve">G=-13902811647.703644 </w:t>
      </w:r>
    </w:p>
    <w:p w14:paraId="05081B67" w14:textId="77777777" w:rsidR="00C4744A" w:rsidRPr="00C4744A" w:rsidRDefault="00C4744A" w:rsidP="00BF60EC">
      <w:pPr>
        <w:pStyle w:val="PlainText"/>
        <w:rPr>
          <w:rFonts w:ascii="Courier New" w:hAnsi="Courier New" w:cs="Courier New"/>
        </w:rPr>
      </w:pPr>
      <w:r w:rsidRPr="00C4744A">
        <w:rPr>
          <w:rFonts w:ascii="Courier New" w:hAnsi="Courier New" w:cs="Courier New"/>
        </w:rPr>
        <w:t xml:space="preserve">H=0.000000000000000 </w:t>
      </w:r>
    </w:p>
    <w:p w14:paraId="230FE0BD" w14:textId="77777777" w:rsidR="00C4744A" w:rsidRPr="00C4744A" w:rsidRDefault="00C4744A" w:rsidP="00BF60EC">
      <w:pPr>
        <w:pStyle w:val="PlainText"/>
        <w:rPr>
          <w:rFonts w:ascii="Courier New" w:hAnsi="Courier New" w:cs="Courier New"/>
        </w:rPr>
      </w:pPr>
    </w:p>
    <w:p w14:paraId="332D6D7B" w14:textId="77777777" w:rsidR="00C4744A" w:rsidRPr="00C4744A" w:rsidRDefault="00C4744A" w:rsidP="00BF60EC">
      <w:pPr>
        <w:pStyle w:val="PlainText"/>
        <w:rPr>
          <w:rFonts w:ascii="Courier New" w:hAnsi="Courier New" w:cs="Courier New"/>
        </w:rPr>
      </w:pPr>
    </w:p>
    <w:p w14:paraId="70CDD1B6" w14:textId="0AD09A53" w:rsidR="00C4744A" w:rsidRDefault="00C4744A" w:rsidP="00BF60EC">
      <w:pPr>
        <w:pStyle w:val="PlainText"/>
        <w:rPr>
          <w:rFonts w:ascii="Courier New" w:hAnsi="Courier New" w:cs="Courier New"/>
        </w:rPr>
      </w:pPr>
      <w:r w:rsidRPr="00C4744A">
        <w:rPr>
          <w:rFonts w:ascii="Courier New" w:hAnsi="Courier New" w:cs="Courier New"/>
        </w:rPr>
        <w:t xml:space="preserve"> Irradiance (</w:t>
      </w:r>
      <w:proofErr w:type="spellStart"/>
      <w:r w:rsidRPr="00C4744A">
        <w:rPr>
          <w:rFonts w:ascii="Courier New" w:hAnsi="Courier New" w:cs="Courier New"/>
        </w:rPr>
        <w:t>mW</w:t>
      </w:r>
      <w:proofErr w:type="spellEnd"/>
      <w:r w:rsidRPr="00C4744A">
        <w:rPr>
          <w:rFonts w:ascii="Courier New" w:hAnsi="Courier New" w:cs="Courier New"/>
        </w:rPr>
        <w:t xml:space="preserve">/m2 nm) = </w:t>
      </w:r>
      <w:r w:rsidR="00F339B0">
        <w:rPr>
          <w:rFonts w:ascii="Times New Roman" w:hAnsi="Times New Roman" w:cs="Times New Roman"/>
        </w:rPr>
        <w:t>λ</w:t>
      </w:r>
      <w:r w:rsidRPr="00F339B0">
        <w:rPr>
          <w:rFonts w:ascii="Courier New" w:hAnsi="Courier New" w:cs="Courier New"/>
          <w:vertAlign w:val="superscript"/>
        </w:rPr>
        <w:t>-5</w:t>
      </w:r>
      <w:r w:rsidRPr="00C4744A">
        <w:rPr>
          <w:rFonts w:ascii="Courier New" w:hAnsi="Courier New" w:cs="Courier New"/>
        </w:rPr>
        <w:t xml:space="preserve"> * </w:t>
      </w:r>
      <w:proofErr w:type="spellStart"/>
      <w:r w:rsidRPr="00C4744A">
        <w:rPr>
          <w:rFonts w:ascii="Courier New" w:hAnsi="Courier New" w:cs="Courier New"/>
        </w:rPr>
        <w:t>exp</w:t>
      </w:r>
      <w:proofErr w:type="spellEnd"/>
      <w:r w:rsidRPr="00C4744A">
        <w:rPr>
          <w:rFonts w:ascii="Courier New" w:hAnsi="Courier New" w:cs="Courier New"/>
        </w:rPr>
        <w:t>(A + B/</w:t>
      </w:r>
      <w:bookmarkStart w:id="0" w:name="_GoBack"/>
      <w:bookmarkEnd w:id="0"/>
      <w:r w:rsidR="00F339B0">
        <w:rPr>
          <w:rFonts w:ascii="Times New Roman" w:hAnsi="Times New Roman" w:cs="Times New Roman"/>
        </w:rPr>
        <w:t>λ</w:t>
      </w:r>
      <w:r w:rsidRPr="00C4744A">
        <w:rPr>
          <w:rFonts w:ascii="Courier New" w:hAnsi="Courier New" w:cs="Courier New"/>
        </w:rPr>
        <w:t>) * (C + D/</w:t>
      </w:r>
      <w:r w:rsidR="00F339B0">
        <w:rPr>
          <w:rFonts w:ascii="Times New Roman" w:hAnsi="Times New Roman" w:cs="Times New Roman"/>
        </w:rPr>
        <w:t>λ</w:t>
      </w:r>
      <w:r w:rsidRPr="00C4744A">
        <w:rPr>
          <w:rFonts w:ascii="Courier New" w:hAnsi="Courier New" w:cs="Courier New"/>
        </w:rPr>
        <w:t xml:space="preserve"> + E/</w:t>
      </w:r>
      <w:r w:rsidR="00F339B0">
        <w:rPr>
          <w:rFonts w:ascii="Times New Roman" w:hAnsi="Times New Roman" w:cs="Times New Roman"/>
        </w:rPr>
        <w:t>λ</w:t>
      </w:r>
      <w:r w:rsidRPr="00F339B0">
        <w:rPr>
          <w:rFonts w:ascii="Courier New" w:hAnsi="Courier New" w:cs="Courier New"/>
          <w:vertAlign w:val="superscript"/>
        </w:rPr>
        <w:t>2</w:t>
      </w:r>
      <w:r w:rsidRPr="00C4744A">
        <w:rPr>
          <w:rFonts w:ascii="Courier New" w:hAnsi="Courier New" w:cs="Courier New"/>
        </w:rPr>
        <w:t xml:space="preserve"> + F/</w:t>
      </w:r>
      <w:r w:rsidR="00F339B0">
        <w:rPr>
          <w:rFonts w:ascii="Times New Roman" w:hAnsi="Times New Roman" w:cs="Times New Roman"/>
        </w:rPr>
        <w:t>λ</w:t>
      </w:r>
      <w:r w:rsidRPr="00F339B0">
        <w:rPr>
          <w:rFonts w:ascii="Courier New" w:hAnsi="Courier New" w:cs="Courier New"/>
          <w:vertAlign w:val="superscript"/>
        </w:rPr>
        <w:t>3</w:t>
      </w:r>
      <w:r w:rsidRPr="00C4744A">
        <w:rPr>
          <w:rFonts w:ascii="Courier New" w:hAnsi="Courier New" w:cs="Courier New"/>
        </w:rPr>
        <w:t xml:space="preserve"> + G/</w:t>
      </w:r>
      <w:r w:rsidR="00F339B0">
        <w:rPr>
          <w:rFonts w:ascii="Times New Roman" w:hAnsi="Times New Roman" w:cs="Times New Roman"/>
        </w:rPr>
        <w:t>λ</w:t>
      </w:r>
      <w:r w:rsidRPr="00F339B0">
        <w:rPr>
          <w:rFonts w:ascii="Courier New" w:hAnsi="Courier New" w:cs="Courier New"/>
          <w:vertAlign w:val="superscript"/>
        </w:rPr>
        <w:t>4</w:t>
      </w:r>
      <w:r w:rsidRPr="00C4744A">
        <w:rPr>
          <w:rFonts w:ascii="Courier New" w:hAnsi="Courier New" w:cs="Courier New"/>
        </w:rPr>
        <w:t xml:space="preserve"> + H/</w:t>
      </w:r>
      <w:r w:rsidR="00F339B0">
        <w:rPr>
          <w:rFonts w:ascii="Times New Roman" w:hAnsi="Times New Roman" w:cs="Times New Roman"/>
        </w:rPr>
        <w:t>λ</w:t>
      </w:r>
      <w:r w:rsidRPr="00F339B0">
        <w:rPr>
          <w:rFonts w:ascii="Courier New" w:hAnsi="Courier New" w:cs="Courier New"/>
          <w:vertAlign w:val="superscript"/>
        </w:rPr>
        <w:t>5</w:t>
      </w:r>
      <w:r w:rsidRPr="00C4744A">
        <w:rPr>
          <w:rFonts w:ascii="Courier New" w:hAnsi="Courier New" w:cs="Courier New"/>
        </w:rPr>
        <w:t>)</w:t>
      </w:r>
    </w:p>
    <w:p w14:paraId="7BA336B9" w14:textId="77777777" w:rsidR="00F51D26" w:rsidRDefault="00F51D26" w:rsidP="00BF60EC">
      <w:pPr>
        <w:pStyle w:val="PlainText"/>
        <w:rPr>
          <w:rFonts w:ascii="Courier New" w:hAnsi="Courier New" w:cs="Courier New"/>
        </w:rPr>
      </w:pPr>
    </w:p>
    <w:p w14:paraId="3F775D7B" w14:textId="6EAF3475" w:rsidR="00F51D26" w:rsidRDefault="00F51D26" w:rsidP="00BF60EC">
      <w:pPr>
        <w:pStyle w:val="PlainText"/>
        <w:rPr>
          <w:rFonts w:ascii="Times New Roman" w:hAnsi="Times New Roman" w:cs="Times New Roman"/>
        </w:rPr>
      </w:pPr>
      <w:r w:rsidRPr="00F51D26">
        <w:rPr>
          <w:rFonts w:ascii="Times New Roman" w:hAnsi="Times New Roman" w:cs="Times New Roman"/>
          <w:position w:val="-30"/>
        </w:rPr>
        <w:object w:dxaOrig="4120" w:dyaOrig="1040" w14:anchorId="6149FE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6pt;height:52pt" o:ole="">
            <v:imagedata r:id="rId5" o:title=""/>
          </v:shape>
          <o:OLEObject Type="Embed" ProgID="Equation.DSMT4" ShapeID="_x0000_i1025" DrawAspect="Content" ObjectID="_1429784518" r:id="rId6"/>
        </w:object>
      </w:r>
      <w:r>
        <w:rPr>
          <w:rFonts w:ascii="Times New Roman" w:hAnsi="Times New Roman" w:cs="Times New Roman"/>
        </w:rPr>
        <w:t xml:space="preserve"> </w:t>
      </w:r>
    </w:p>
    <w:p w14:paraId="22F31EA4" w14:textId="77777777" w:rsidR="00F339B0" w:rsidRDefault="00F339B0" w:rsidP="00BF60EC">
      <w:pPr>
        <w:pStyle w:val="PlainText"/>
        <w:rPr>
          <w:rFonts w:ascii="Times New Roman" w:hAnsi="Times New Roman" w:cs="Times New Roman"/>
        </w:rPr>
      </w:pPr>
    </w:p>
    <w:p w14:paraId="63EB463A" w14:textId="77777777" w:rsidR="00F339B0" w:rsidRPr="00F339B0" w:rsidRDefault="00F339B0" w:rsidP="00BF60EC">
      <w:pPr>
        <w:pStyle w:val="PlainText"/>
        <w:rPr>
          <w:rFonts w:ascii="Times New Roman" w:hAnsi="Times New Roman" w:cs="Times New Roman"/>
        </w:rPr>
      </w:pPr>
    </w:p>
    <w:sectPr w:rsidR="00F339B0" w:rsidRPr="00F339B0" w:rsidSect="00BF60EC">
      <w:pgSz w:w="12240" w:h="15840"/>
      <w:pgMar w:top="1440" w:right="1079" w:bottom="1440" w:left="1079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">
    <w:panose1 w:val="02000500000000000000"/>
    <w:charset w:val="4D"/>
    <w:family w:val="modern"/>
    <w:notTrueType/>
    <w:pitch w:val="fixed"/>
    <w:sig w:usb0="00000003" w:usb1="00000000" w:usb2="00000000" w:usb3="00000000" w:csb0="00000001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0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2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1125C"/>
    <w:rsid w:val="0001260E"/>
    <w:rsid w:val="00046084"/>
    <w:rsid w:val="000460FE"/>
    <w:rsid w:val="00091320"/>
    <w:rsid w:val="000F214A"/>
    <w:rsid w:val="00131D12"/>
    <w:rsid w:val="00145DFE"/>
    <w:rsid w:val="0018594E"/>
    <w:rsid w:val="001B2CBA"/>
    <w:rsid w:val="001F2120"/>
    <w:rsid w:val="002311BA"/>
    <w:rsid w:val="002E7DB6"/>
    <w:rsid w:val="00310119"/>
    <w:rsid w:val="003B675A"/>
    <w:rsid w:val="003C25E2"/>
    <w:rsid w:val="00447507"/>
    <w:rsid w:val="004549DE"/>
    <w:rsid w:val="00454ADC"/>
    <w:rsid w:val="00457F6E"/>
    <w:rsid w:val="004A6A68"/>
    <w:rsid w:val="004A74F4"/>
    <w:rsid w:val="004C5B07"/>
    <w:rsid w:val="004C6681"/>
    <w:rsid w:val="004F4D95"/>
    <w:rsid w:val="00507C18"/>
    <w:rsid w:val="0051125C"/>
    <w:rsid w:val="005139E9"/>
    <w:rsid w:val="00557C24"/>
    <w:rsid w:val="00563CD8"/>
    <w:rsid w:val="005A77B7"/>
    <w:rsid w:val="005C2351"/>
    <w:rsid w:val="006200E6"/>
    <w:rsid w:val="006C7977"/>
    <w:rsid w:val="006E4936"/>
    <w:rsid w:val="00716CFB"/>
    <w:rsid w:val="00744F35"/>
    <w:rsid w:val="00753F1F"/>
    <w:rsid w:val="00757539"/>
    <w:rsid w:val="0076189D"/>
    <w:rsid w:val="00762723"/>
    <w:rsid w:val="00794F9A"/>
    <w:rsid w:val="007A4AEB"/>
    <w:rsid w:val="007D248A"/>
    <w:rsid w:val="007E4FDB"/>
    <w:rsid w:val="00837C92"/>
    <w:rsid w:val="00842D6C"/>
    <w:rsid w:val="00866268"/>
    <w:rsid w:val="00894763"/>
    <w:rsid w:val="008A0E6F"/>
    <w:rsid w:val="008F5879"/>
    <w:rsid w:val="009132B7"/>
    <w:rsid w:val="00933798"/>
    <w:rsid w:val="009630F9"/>
    <w:rsid w:val="00992712"/>
    <w:rsid w:val="009C4130"/>
    <w:rsid w:val="009D4875"/>
    <w:rsid w:val="00A13398"/>
    <w:rsid w:val="00A3021C"/>
    <w:rsid w:val="00A71865"/>
    <w:rsid w:val="00A75723"/>
    <w:rsid w:val="00AA0F10"/>
    <w:rsid w:val="00AC2B3A"/>
    <w:rsid w:val="00B23167"/>
    <w:rsid w:val="00B46CD0"/>
    <w:rsid w:val="00B471B0"/>
    <w:rsid w:val="00B61FC7"/>
    <w:rsid w:val="00BF426C"/>
    <w:rsid w:val="00BF4621"/>
    <w:rsid w:val="00C02689"/>
    <w:rsid w:val="00C143AA"/>
    <w:rsid w:val="00C4744A"/>
    <w:rsid w:val="00C57643"/>
    <w:rsid w:val="00C92D23"/>
    <w:rsid w:val="00CE3894"/>
    <w:rsid w:val="00CF3DC7"/>
    <w:rsid w:val="00CF709E"/>
    <w:rsid w:val="00D109AC"/>
    <w:rsid w:val="00D1252B"/>
    <w:rsid w:val="00D140AE"/>
    <w:rsid w:val="00D46C17"/>
    <w:rsid w:val="00D92E34"/>
    <w:rsid w:val="00DA0A29"/>
    <w:rsid w:val="00DA63AA"/>
    <w:rsid w:val="00E16FEE"/>
    <w:rsid w:val="00E91B70"/>
    <w:rsid w:val="00F17519"/>
    <w:rsid w:val="00F339B0"/>
    <w:rsid w:val="00F51D26"/>
    <w:rsid w:val="00F579BD"/>
    <w:rsid w:val="00F97CB8"/>
    <w:rsid w:val="00FE50A0"/>
    <w:rsid w:val="00FF32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2"/>
    <o:shapelayout v:ext="edit">
      <o:idmap v:ext="edit" data="1"/>
    </o:shapelayout>
  </w:shapeDefaults>
  <w:decimalSymbol w:val="."/>
  <w:listSeparator w:val=","/>
  <w14:docId w14:val="7E4F651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uiPriority w:val="99"/>
    <w:unhideWhenUsed/>
    <w:rsid w:val="00BF60EC"/>
    <w:rPr>
      <w:rFonts w:ascii="Courier" w:hAnsi="Courier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BF60EC"/>
    <w:rPr>
      <w:rFonts w:ascii="Courier" w:hAnsi="Courier"/>
      <w:sz w:val="21"/>
      <w:szCs w:val="21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51D26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1D26"/>
    <w:rPr>
      <w:rFonts w:ascii="Lucida Grande" w:hAnsi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uiPriority w:val="99"/>
    <w:unhideWhenUsed/>
    <w:rsid w:val="00BF60EC"/>
    <w:rPr>
      <w:rFonts w:ascii="Courier" w:hAnsi="Courier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BF60EC"/>
    <w:rPr>
      <w:rFonts w:ascii="Courier" w:hAnsi="Courier"/>
      <w:sz w:val="21"/>
      <w:szCs w:val="21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51D26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1D26"/>
    <w:rPr>
      <w:rFonts w:ascii="Lucida Grande" w:hAnsi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fontTable" Target="fontTable.xml"/><Relationship Id="rId8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37</Words>
  <Characters>217</Characters>
  <Application>Microsoft Macintosh Word</Application>
  <DocSecurity>0</DocSecurity>
  <Lines>1</Lines>
  <Paragraphs>1</Paragraphs>
  <ScaleCrop>false</ScaleCrop>
  <Company>Caltech</Company>
  <LinksUpToDate>false</LinksUpToDate>
  <CharactersWithSpaces>2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ruce Brunschwig</dc:creator>
  <cp:keywords/>
  <dc:description/>
  <cp:lastModifiedBy>Bruce Brunschwig</cp:lastModifiedBy>
  <cp:revision>4</cp:revision>
  <dcterms:created xsi:type="dcterms:W3CDTF">2017-05-10T20:23:00Z</dcterms:created>
  <dcterms:modified xsi:type="dcterms:W3CDTF">2017-05-10T20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